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172A50" w14:textId="75BC1762" w:rsidR="00267D11" w:rsidRPr="00ED6315" w:rsidRDefault="00431748" w:rsidP="00431748">
      <w:pPr>
        <w:jc w:val="center"/>
        <w:rPr>
          <w:rFonts w:ascii="黑体" w:eastAsia="黑体" w:hAnsi="黑体" w:cs="Times New Roman"/>
        </w:rPr>
      </w:pPr>
      <w:r w:rsidRPr="00ED6315">
        <w:rPr>
          <w:rFonts w:ascii="黑体" w:eastAsia="黑体" w:hAnsi="黑体" w:cs="Times New Roman"/>
        </w:rPr>
        <w:t>总结报告1</w:t>
      </w:r>
      <w:r w:rsidR="003B2CA7" w:rsidRPr="00ED6315">
        <w:rPr>
          <w:rFonts w:ascii="黑体" w:eastAsia="黑体" w:hAnsi="黑体" w:cs="Times New Roman"/>
        </w:rPr>
        <w:t>2</w:t>
      </w:r>
    </w:p>
    <w:p w14:paraId="39F4D651" w14:textId="7F049F14" w:rsidR="00583330" w:rsidRPr="00ED6315" w:rsidRDefault="003B411B" w:rsidP="00431748">
      <w:pPr>
        <w:jc w:val="center"/>
        <w:rPr>
          <w:rFonts w:ascii="黑体" w:eastAsia="黑体" w:hAnsi="黑体" w:cs="Times New Roman"/>
        </w:rPr>
      </w:pPr>
      <w:bookmarkStart w:id="0" w:name="_Hlk31485454"/>
      <w:r w:rsidRPr="00ED6315">
        <w:rPr>
          <w:rFonts w:ascii="黑体" w:eastAsia="黑体" w:hAnsi="黑体" w:cs="Times New Roman"/>
        </w:rPr>
        <w:t>Federa</w:t>
      </w:r>
      <w:r w:rsidR="00583330" w:rsidRPr="00ED6315">
        <w:rPr>
          <w:rFonts w:ascii="黑体" w:eastAsia="黑体" w:hAnsi="黑体" w:cs="Times New Roman"/>
        </w:rPr>
        <w:t>ted Multi-Task Learning</w:t>
      </w:r>
    </w:p>
    <w:bookmarkEnd w:id="0"/>
    <w:p w14:paraId="3B10E824" w14:textId="4B8E63CB" w:rsidR="00431748" w:rsidRPr="00ED6315" w:rsidRDefault="00431748" w:rsidP="00431748">
      <w:pPr>
        <w:jc w:val="center"/>
        <w:rPr>
          <w:rFonts w:ascii="黑体" w:eastAsia="黑体" w:hAnsi="黑体" w:cs="Times New Roman"/>
        </w:rPr>
      </w:pPr>
      <w:r w:rsidRPr="00ED6315">
        <w:rPr>
          <w:rFonts w:ascii="黑体" w:eastAsia="黑体" w:hAnsi="黑体" w:cs="Times New Roman"/>
        </w:rPr>
        <w:t>（</w:t>
      </w:r>
      <w:r w:rsidR="00583330" w:rsidRPr="00ED6315">
        <w:rPr>
          <w:rFonts w:ascii="黑体" w:eastAsia="黑体" w:hAnsi="黑体" w:cs="Times New Roman"/>
        </w:rPr>
        <w:t>2020.2.</w:t>
      </w:r>
      <w:r w:rsidR="00CF1C29" w:rsidRPr="00ED6315">
        <w:rPr>
          <w:rFonts w:ascii="黑体" w:eastAsia="黑体" w:hAnsi="黑体" w:cs="Times New Roman"/>
        </w:rPr>
        <w:t>3</w:t>
      </w:r>
      <w:r w:rsidRPr="00ED6315">
        <w:rPr>
          <w:rFonts w:ascii="黑体" w:eastAsia="黑体" w:hAnsi="黑体" w:cs="Times New Roman"/>
        </w:rPr>
        <w:t>）</w:t>
      </w:r>
    </w:p>
    <w:p w14:paraId="1C9FDE0F" w14:textId="607AEABD" w:rsidR="00FA6EA0" w:rsidRPr="00D547FD" w:rsidRDefault="00FA6EA0" w:rsidP="00FA6EA0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一、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overview</w:t>
      </w:r>
    </w:p>
    <w:p w14:paraId="5B9600AD" w14:textId="44EC11CF" w:rsidR="00FA6EA0" w:rsidRPr="00D547FD" w:rsidRDefault="007D4001" w:rsidP="00C5574B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MTL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很自然地应用中联邦学习中来解决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ystems challenges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这篇论文提出了一个</w:t>
      </w:r>
      <w:r w:rsidR="00FA6EA0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多任务学习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框架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M</w:t>
      </w:r>
      <w:r w:rsidRPr="00D547FD">
        <w:rPr>
          <w:rFonts w:ascii="Times New Roman" w:eastAsia="宋体" w:hAnsi="Times New Roman" w:cs="Times New Roman"/>
          <w:color w:val="1A1A1A"/>
          <w:szCs w:val="21"/>
          <w:shd w:val="clear" w:color="auto" w:fill="FFFFFF"/>
        </w:rPr>
        <w:t>OCHA</w:t>
      </w:r>
      <w:r w:rsidRPr="002D7AC0">
        <w:rPr>
          <w:rFonts w:ascii="Times New Roman" w:eastAsia="宋体" w:hAnsi="Times New Roman" w:cs="Times New Roman"/>
          <w:color w:val="1A1A1A"/>
          <w:sz w:val="22"/>
          <w:shd w:val="clear" w:color="auto" w:fill="FFFFFF"/>
        </w:rPr>
        <w:t>来解决</w:t>
      </w:r>
      <w:r w:rsidRPr="002D7AC0">
        <w:rPr>
          <w:rFonts w:ascii="Times New Roman" w:eastAsia="宋体" w:hAnsi="Times New Roman" w:cs="Times New Roman"/>
          <w:color w:val="1A1A1A"/>
          <w:sz w:val="22"/>
          <w:shd w:val="clear" w:color="auto" w:fill="FFFFFF"/>
        </w:rPr>
        <w:t>general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的</w:t>
      </w:r>
      <w:r w:rsidR="00FA6EA0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多任务学习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启发来源于分布式优化算法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C</w:t>
      </w:r>
      <w:r w:rsidR="00124A27" w:rsidRPr="00D547FD">
        <w:rPr>
          <w:rFonts w:ascii="Times New Roman" w:eastAsia="宋体" w:hAnsi="Times New Roman" w:cs="Times New Roman"/>
          <w:color w:val="1A1A1A"/>
          <w:szCs w:val="21"/>
          <w:shd w:val="clear" w:color="auto" w:fill="FFFFFF"/>
        </w:rPr>
        <w:t>O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C</w:t>
      </w:r>
      <w:r w:rsidR="00124A27" w:rsidRPr="00D547FD">
        <w:rPr>
          <w:rFonts w:ascii="Times New Roman" w:eastAsia="宋体" w:hAnsi="Times New Roman" w:cs="Times New Roman"/>
          <w:color w:val="1A1A1A"/>
          <w:szCs w:val="21"/>
          <w:shd w:val="clear" w:color="auto" w:fill="FFFFFF"/>
        </w:rPr>
        <w:t>O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A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见这篇论文的参考文献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[22],[31]</w:t>
      </w:r>
      <w:r w:rsidR="00124A27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</w:t>
      </w:r>
      <w:r w:rsidR="00FA6EA0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。</w:t>
      </w:r>
    </w:p>
    <w:p w14:paraId="7564F34E" w14:textId="6A38C3EE" w:rsidR="00FA6EA0" w:rsidRPr="00D547FD" w:rsidRDefault="007D4001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ab/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上一篇的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istributed Multi-Task Learning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论文算法框架很像，但有一些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pecial idea.</w:t>
      </w:r>
    </w:p>
    <w:p w14:paraId="1D424220" w14:textId="5A636EAA" w:rsidR="00FA6EA0" w:rsidRPr="00D547FD" w:rsidRDefault="00FA6EA0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二、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pecial idea</w:t>
      </w:r>
    </w:p>
    <w:p w14:paraId="6D661157" w14:textId="24F06635" w:rsidR="00B20886" w:rsidRPr="00D547FD" w:rsidRDefault="00B20886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1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、</w:t>
      </w:r>
      <w:r w:rsidR="003B411B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提出了</w:t>
      </w:r>
      <w:r w:rsidR="003B411B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Federated 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learning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的两大挑战：</w:t>
      </w:r>
    </w:p>
    <w:p w14:paraId="148DFEA4" w14:textId="4A186240" w:rsidR="00B20886" w:rsidRPr="00D547FD" w:rsidRDefault="00B20886" w:rsidP="00B20886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b/>
          <w:bCs/>
          <w:color w:val="1A1A1A"/>
          <w:sz w:val="23"/>
          <w:szCs w:val="23"/>
          <w:shd w:val="clear" w:color="auto" w:fill="FFFFFF"/>
        </w:rPr>
        <w:t>statistical challenges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每一个节点都是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non-IID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非独立同分布），但是这些节点间可能存在着一个潜在的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tructure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联合分布；</w:t>
      </w:r>
    </w:p>
    <w:p w14:paraId="6CF2E9C5" w14:textId="682175D0" w:rsidR="003B411B" w:rsidRPr="00D547FD" w:rsidRDefault="00B20886" w:rsidP="009D4754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b/>
          <w:bCs/>
          <w:color w:val="1A1A1A"/>
          <w:sz w:val="23"/>
          <w:szCs w:val="23"/>
          <w:shd w:val="clear" w:color="auto" w:fill="FFFFFF"/>
        </w:rPr>
        <w:t>systems challenges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由于各节点的存储、计算、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communication capabilities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ue to hardware, network connection and power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都不一样，所以会导致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tragglers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掉队者）和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fault tolerance.</w:t>
      </w:r>
    </w:p>
    <w:p w14:paraId="7D9AA175" w14:textId="1225DE6F" w:rsidR="003B411B" w:rsidRPr="00D547FD" w:rsidRDefault="00B20886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2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、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明确给出了如何将一个大的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global model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分割成一些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ubproblem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从而分发给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各个节点，作为他们小的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task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。</w:t>
      </w:r>
    </w:p>
    <w:p w14:paraId="76FCBF9D" w14:textId="544582B6" w:rsidR="00FA6EA0" w:rsidRPr="00D547FD" w:rsidRDefault="00723561" w:rsidP="00CF1C29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3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、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在计算权重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任务关系矩阵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∑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的时候</w:t>
      </w:r>
      <w:r w:rsidR="00CF1C29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仍然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利用了交替（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alternating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的思想</w:t>
      </w:r>
      <w:r w:rsidR="003D50D0"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。</w:t>
      </w:r>
    </w:p>
    <w:p w14:paraId="0D0AA587" w14:textId="01BC99B3" w:rsidR="00CF1C29" w:rsidRPr="00D547FD" w:rsidRDefault="00CF1C29" w:rsidP="00257C62">
      <w:pPr>
        <w:spacing w:line="420" w:lineRule="exact"/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4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、考虑了各个节点可能</w:t>
      </w:r>
      <w:proofErr w:type="gramStart"/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由于算力等</w:t>
      </w:r>
      <w:proofErr w:type="gramEnd"/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因素的不同，所以在一个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iteration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中，可能有的节点就不发送</w:t>
      </w:r>
      <w:r w:rsidRPr="00D547FD">
        <w:rPr>
          <w:rFonts w:ascii="Times New Roman" w:eastAsia="宋体" w:hAnsi="Times New Roman" w:cs="Times New Roman"/>
          <w:color w:val="1A1A1A"/>
          <w:position w:val="-12"/>
          <w:sz w:val="23"/>
          <w:szCs w:val="23"/>
          <w:shd w:val="clear" w:color="auto" w:fill="FFFFFF"/>
        </w:rPr>
        <w:object w:dxaOrig="400" w:dyaOrig="360" w14:anchorId="34C72E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8.15pt" o:ole="">
            <v:imagedata r:id="rId7" o:title=""/>
          </v:shape>
          <o:OLEObject Type="Embed" ProgID="Equation.DSMT4" ShapeID="_x0000_i1025" DrawAspect="Content" ObjectID="_1670613890" r:id="rId8"/>
        </w:objec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给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center</w: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。作者用一个参数</w:t>
      </w:r>
      <w:r w:rsidRPr="00D547FD">
        <w:rPr>
          <w:rFonts w:ascii="Times New Roman" w:eastAsia="宋体" w:hAnsi="Times New Roman" w:cs="Times New Roman"/>
          <w:color w:val="1A1A1A"/>
          <w:position w:val="-12"/>
          <w:sz w:val="23"/>
          <w:szCs w:val="23"/>
          <w:shd w:val="clear" w:color="auto" w:fill="FFFFFF"/>
        </w:rPr>
        <w:object w:dxaOrig="300" w:dyaOrig="380" w14:anchorId="33486C94">
          <v:shape id="_x0000_i1026" type="#_x0000_t75" style="width:15.05pt;height:19.1pt" o:ole="">
            <v:imagedata r:id="rId9" o:title=""/>
          </v:shape>
          <o:OLEObject Type="Embed" ProgID="Equation.DSMT4" ShapeID="_x0000_i1026" DrawAspect="Content" ObjectID="_1670613891" r:id="rId10"/>
        </w:object>
      </w:r>
      <w:r w:rsidRPr="00D547FD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来表征，</w:t>
      </w:r>
      <w:r w:rsidRPr="00D547FD">
        <w:rPr>
          <w:rFonts w:ascii="Times New Roman" w:eastAsia="宋体" w:hAnsi="Times New Roman" w:cs="Times New Roman"/>
          <w:position w:val="-14"/>
        </w:rPr>
        <w:object w:dxaOrig="960" w:dyaOrig="400" w14:anchorId="39A21D8E">
          <v:shape id="_x0000_i1027" type="#_x0000_t75" style="width:47.9pt;height:20.05pt" o:ole="">
            <v:imagedata r:id="rId11" o:title=""/>
          </v:shape>
          <o:OLEObject Type="Embed" ProgID="Equation.DSMT4" ShapeID="_x0000_i1027" DrawAspect="Content" ObjectID="_1670613892" r:id="rId12"/>
        </w:object>
      </w:r>
      <w:r w:rsidRPr="00D547FD">
        <w:rPr>
          <w:rFonts w:ascii="Times New Roman" w:eastAsia="宋体" w:hAnsi="Times New Roman" w:cs="Times New Roman"/>
        </w:rPr>
        <w:t>，当</w:t>
      </w:r>
      <w:r w:rsidRPr="00D547FD">
        <w:rPr>
          <w:rFonts w:ascii="Times New Roman" w:eastAsia="宋体" w:hAnsi="Times New Roman" w:cs="Times New Roman"/>
          <w:position w:val="-12"/>
        </w:rPr>
        <w:object w:dxaOrig="300" w:dyaOrig="380" w14:anchorId="60E4EB93">
          <v:shape id="_x0000_i1028" type="#_x0000_t75" style="width:15.05pt;height:19.1pt" o:ole="">
            <v:imagedata r:id="rId13" o:title=""/>
          </v:shape>
          <o:OLEObject Type="Embed" ProgID="Equation.DSMT4" ShapeID="_x0000_i1028" DrawAspect="Content" ObjectID="_1670613893" r:id="rId14"/>
        </w:object>
      </w:r>
      <w:r w:rsidRPr="00D547FD">
        <w:rPr>
          <w:rFonts w:ascii="Times New Roman" w:eastAsia="宋体" w:hAnsi="Times New Roman" w:cs="Times New Roman"/>
        </w:rPr>
        <w:t>=1</w:t>
      </w:r>
      <w:r w:rsidRPr="00D547FD">
        <w:rPr>
          <w:rFonts w:ascii="Times New Roman" w:eastAsia="宋体" w:hAnsi="Times New Roman" w:cs="Times New Roman"/>
        </w:rPr>
        <w:t>，则说明在这一轮的</w:t>
      </w:r>
      <w:r w:rsidRPr="00D547FD">
        <w:rPr>
          <w:rFonts w:ascii="Times New Roman" w:eastAsia="宋体" w:hAnsi="Times New Roman" w:cs="Times New Roman"/>
        </w:rPr>
        <w:t>iteration</w:t>
      </w:r>
      <w:r w:rsidRPr="00D547FD">
        <w:rPr>
          <w:rFonts w:ascii="Times New Roman" w:eastAsia="宋体" w:hAnsi="Times New Roman" w:cs="Times New Roman"/>
        </w:rPr>
        <w:t>，该节点</w:t>
      </w:r>
      <w:r w:rsidR="00272698" w:rsidRPr="00D547FD">
        <w:rPr>
          <w:rFonts w:ascii="Times New Roman" w:eastAsia="宋体" w:hAnsi="Times New Roman" w:cs="Times New Roman"/>
        </w:rPr>
        <w:t>（</w:t>
      </w:r>
      <w:r w:rsidR="00272698" w:rsidRPr="00D547FD">
        <w:rPr>
          <w:rFonts w:ascii="Times New Roman" w:eastAsia="宋体" w:hAnsi="Times New Roman" w:cs="Times New Roman"/>
        </w:rPr>
        <w:t>subproblem</w:t>
      </w:r>
      <w:r w:rsidR="00272698" w:rsidRPr="00D547FD">
        <w:rPr>
          <w:rFonts w:ascii="Times New Roman" w:eastAsia="宋体" w:hAnsi="Times New Roman" w:cs="Times New Roman"/>
        </w:rPr>
        <w:t>）</w:t>
      </w:r>
      <w:r w:rsidRPr="00D547FD">
        <w:rPr>
          <w:rFonts w:ascii="Times New Roman" w:eastAsia="宋体" w:hAnsi="Times New Roman" w:cs="Times New Roman"/>
        </w:rPr>
        <w:t>没有更新，</w:t>
      </w:r>
      <w:r w:rsidR="003D50D0" w:rsidRPr="00D547FD">
        <w:rPr>
          <w:rFonts w:ascii="Times New Roman" w:eastAsia="宋体" w:hAnsi="Times New Roman" w:cs="Times New Roman"/>
        </w:rPr>
        <w:t>没有与</w:t>
      </w:r>
      <w:r w:rsidR="003D50D0" w:rsidRPr="00D547FD">
        <w:rPr>
          <w:rFonts w:ascii="Times New Roman" w:eastAsia="宋体" w:hAnsi="Times New Roman" w:cs="Times New Roman"/>
        </w:rPr>
        <w:t>center</w:t>
      </w:r>
      <w:r w:rsidR="003D50D0" w:rsidRPr="00D547FD">
        <w:rPr>
          <w:rFonts w:ascii="Times New Roman" w:eastAsia="宋体" w:hAnsi="Times New Roman" w:cs="Times New Roman"/>
        </w:rPr>
        <w:t>进行交流，</w:t>
      </w:r>
      <w:r w:rsidRPr="00D547FD">
        <w:rPr>
          <w:rFonts w:ascii="Times New Roman" w:eastAsia="宋体" w:hAnsi="Times New Roman" w:cs="Times New Roman"/>
        </w:rPr>
        <w:t>这个节点被</w:t>
      </w:r>
      <w:r w:rsidRPr="00D547FD">
        <w:rPr>
          <w:rFonts w:ascii="Times New Roman" w:eastAsia="宋体" w:hAnsi="Times New Roman" w:cs="Times New Roman"/>
        </w:rPr>
        <w:t>dropped</w:t>
      </w:r>
      <w:r w:rsidRPr="00D547FD">
        <w:rPr>
          <w:rFonts w:ascii="Times New Roman" w:eastAsia="宋体" w:hAnsi="Times New Roman" w:cs="Times New Roman"/>
        </w:rPr>
        <w:t>，即</w:t>
      </w:r>
      <w:r w:rsidRPr="00D547FD">
        <w:rPr>
          <w:rFonts w:ascii="Times New Roman" w:eastAsia="宋体" w:hAnsi="Times New Roman" w:cs="Times New Roman"/>
        </w:rPr>
        <w:t>straggler</w:t>
      </w:r>
      <w:r w:rsidRPr="00D547FD">
        <w:rPr>
          <w:rFonts w:ascii="Times New Roman" w:eastAsia="宋体" w:hAnsi="Times New Roman" w:cs="Times New Roman"/>
        </w:rPr>
        <w:t>（掉队者）。</w:t>
      </w:r>
    </w:p>
    <w:p w14:paraId="7A8C25A9" w14:textId="3A863826" w:rsidR="00CF1C29" w:rsidRPr="00D547FD" w:rsidRDefault="00CF1C29" w:rsidP="00CF1C29">
      <w:pPr>
        <w:jc w:val="center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  <w:noProof/>
        </w:rPr>
        <w:drawing>
          <wp:inline distT="0" distB="0" distL="0" distR="0" wp14:anchorId="6E6D152D" wp14:editId="3E12CC56">
            <wp:extent cx="3479800" cy="38753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46679" cy="40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4CE37" w14:textId="5B698825" w:rsidR="00CF1C29" w:rsidRPr="00D547FD" w:rsidRDefault="00272698" w:rsidP="00272698">
      <w:pPr>
        <w:ind w:firstLine="420"/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而作者认为，其他的之前的研究者都取了</w:t>
      </w:r>
      <w:r w:rsidRPr="00D547FD">
        <w:rPr>
          <w:rFonts w:ascii="Times New Roman" w:eastAsia="宋体" w:hAnsi="Times New Roman" w:cs="Times New Roman"/>
          <w:position w:val="-12"/>
        </w:rPr>
        <w:object w:dxaOrig="620" w:dyaOrig="380" w14:anchorId="34D5E09C">
          <v:shape id="_x0000_i1029" type="#_x0000_t75" style="width:31pt;height:19.1pt" o:ole="">
            <v:imagedata r:id="rId16" o:title=""/>
          </v:shape>
          <o:OLEObject Type="Embed" ProgID="Equation.DSMT4" ShapeID="_x0000_i1029" DrawAspect="Content" ObjectID="_1670613894" r:id="rId17"/>
        </w:object>
      </w:r>
      <w:r w:rsidRPr="00D547FD">
        <w:rPr>
          <w:rFonts w:ascii="Times New Roman" w:eastAsia="宋体" w:hAnsi="Times New Roman" w:cs="Times New Roman"/>
        </w:rPr>
        <w:t>，即各个节点都是相同</w:t>
      </w:r>
      <w:proofErr w:type="gramStart"/>
      <w:r w:rsidRPr="00D547FD">
        <w:rPr>
          <w:rFonts w:ascii="Times New Roman" w:eastAsia="宋体" w:hAnsi="Times New Roman" w:cs="Times New Roman"/>
        </w:rPr>
        <w:t>的算力等</w:t>
      </w:r>
      <w:proofErr w:type="gramEnd"/>
      <w:r w:rsidRPr="00D547FD">
        <w:rPr>
          <w:rFonts w:ascii="Times New Roman" w:eastAsia="宋体" w:hAnsi="Times New Roman" w:cs="Times New Roman"/>
        </w:rPr>
        <w:t>因素，然而实际情况中并不是这样。</w:t>
      </w:r>
    </w:p>
    <w:p w14:paraId="4B60B06F" w14:textId="77777777" w:rsidR="003D50D0" w:rsidRPr="00D547FD" w:rsidRDefault="003D50D0" w:rsidP="003D50D0">
      <w:pPr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5</w:t>
      </w:r>
      <w:r w:rsidRPr="00D547FD">
        <w:rPr>
          <w:rFonts w:ascii="Times New Roman" w:eastAsia="宋体" w:hAnsi="Times New Roman" w:cs="Times New Roman"/>
        </w:rPr>
        <w:t>、</w:t>
      </w:r>
    </w:p>
    <w:p w14:paraId="3D883041" w14:textId="0CBE27B0" w:rsidR="003D50D0" w:rsidRPr="00D547FD" w:rsidRDefault="003D50D0" w:rsidP="007D4001">
      <w:pPr>
        <w:jc w:val="center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  <w:noProof/>
        </w:rPr>
        <w:drawing>
          <wp:inline distT="0" distB="0" distL="0" distR="0" wp14:anchorId="62C07339" wp14:editId="0C0104ED">
            <wp:extent cx="4907335" cy="486833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59326" cy="521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547FD">
        <w:rPr>
          <w:rFonts w:ascii="Times New Roman" w:eastAsia="宋体" w:hAnsi="Times New Roman" w:cs="Times New Roman"/>
          <w:noProof/>
        </w:rPr>
        <w:drawing>
          <wp:inline distT="0" distB="0" distL="0" distR="0" wp14:anchorId="7605405C" wp14:editId="603C2362">
            <wp:extent cx="4975769" cy="635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74055" cy="64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627A" w14:textId="32C92232" w:rsidR="003D50D0" w:rsidRPr="00D547FD" w:rsidRDefault="003D50D0" w:rsidP="003D50D0">
      <w:pPr>
        <w:rPr>
          <w:rFonts w:ascii="Times New Roman" w:eastAsia="宋体" w:hAnsi="Times New Roman" w:cs="Times New Roman"/>
        </w:rPr>
      </w:pPr>
    </w:p>
    <w:p w14:paraId="0910C4B6" w14:textId="3A65860A" w:rsidR="00272698" w:rsidRPr="00D547FD" w:rsidRDefault="00272698" w:rsidP="007D4001">
      <w:pPr>
        <w:jc w:val="center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91F1E61" wp14:editId="7975E1D4">
            <wp:extent cx="3977254" cy="1842581"/>
            <wp:effectExtent l="0" t="0" r="4445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77254" cy="184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BB6E1" w14:textId="6FBD7BE2" w:rsidR="00D547FD" w:rsidRPr="00D547FD" w:rsidRDefault="00D547FD" w:rsidP="007D4001">
      <w:pPr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三、</w:t>
      </w:r>
      <w:r w:rsidRPr="00D547FD">
        <w:rPr>
          <w:rFonts w:ascii="Times New Roman" w:eastAsia="宋体" w:hAnsi="Times New Roman" w:cs="Times New Roman"/>
        </w:rPr>
        <w:t>related work</w:t>
      </w:r>
    </w:p>
    <w:p w14:paraId="2E59190E" w14:textId="6933E6F3" w:rsidR="00D547FD" w:rsidRPr="00D547FD" w:rsidRDefault="00D547FD" w:rsidP="007D4001">
      <w:pPr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1</w:t>
      </w:r>
      <w:r w:rsidRPr="00D547FD">
        <w:rPr>
          <w:rFonts w:ascii="Times New Roman" w:eastAsia="宋体" w:hAnsi="Times New Roman" w:cs="Times New Roman"/>
        </w:rPr>
        <w:t>、</w:t>
      </w:r>
      <w:r w:rsidRPr="00D547FD">
        <w:rPr>
          <w:rFonts w:ascii="Times New Roman" w:eastAsia="宋体" w:hAnsi="Times New Roman" w:cs="Times New Roman"/>
        </w:rPr>
        <w:t>Multi-Task Learning</w:t>
      </w:r>
      <w:r w:rsidRPr="00D547FD">
        <w:rPr>
          <w:rFonts w:ascii="Times New Roman" w:eastAsia="宋体" w:hAnsi="Times New Roman" w:cs="Times New Roman"/>
        </w:rPr>
        <w:t>：</w:t>
      </w:r>
    </w:p>
    <w:p w14:paraId="786CF25B" w14:textId="77777777" w:rsidR="00D547FD" w:rsidRPr="00D547FD" w:rsidRDefault="00D547FD" w:rsidP="00D547FD">
      <w:pPr>
        <w:ind w:firstLine="420"/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多任务学习的目标是同时学习多个相关任务的模型。</w:t>
      </w:r>
    </w:p>
    <w:p w14:paraId="534686DD" w14:textId="450EF0AD" w:rsidR="00D547FD" w:rsidRPr="00D547FD" w:rsidRDefault="00D547FD" w:rsidP="00D547FD">
      <w:pPr>
        <w:ind w:left="420"/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作者认为</w:t>
      </w:r>
      <w:r w:rsidRPr="00D547FD">
        <w:rPr>
          <w:rFonts w:ascii="Times New Roman" w:eastAsia="宋体" w:hAnsi="Times New Roman" w:cs="Times New Roman"/>
        </w:rPr>
        <w:t>MTL</w:t>
      </w:r>
      <w:r w:rsidRPr="00D547FD">
        <w:rPr>
          <w:rFonts w:ascii="Times New Roman" w:eastAsia="宋体" w:hAnsi="Times New Roman" w:cs="Times New Roman"/>
        </w:rPr>
        <w:t>模型方法分为两类：在于是否事先知道</w:t>
      </w:r>
      <w:r w:rsidRPr="00D547FD">
        <w:rPr>
          <w:rFonts w:ascii="Times New Roman" w:eastAsia="宋体" w:hAnsi="Times New Roman" w:cs="Times New Roman"/>
        </w:rPr>
        <w:t>task-relationship.</w:t>
      </w:r>
    </w:p>
    <w:p w14:paraId="15A5C8D2" w14:textId="4E0A22FE" w:rsidR="00D547FD" w:rsidRPr="00D547FD" w:rsidRDefault="00D547FD" w:rsidP="00D547FD">
      <w:pPr>
        <w:pStyle w:val="a3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知道</w:t>
      </w:r>
      <w:r>
        <w:rPr>
          <w:rFonts w:ascii="Times New Roman" w:eastAsia="宋体" w:hAnsi="Times New Roman" w:cs="Times New Roman"/>
        </w:rPr>
        <w:tab/>
      </w:r>
      <w:r w:rsidRPr="00D547FD">
        <w:rPr>
          <w:rFonts w:ascii="Times New Roman" w:eastAsia="宋体" w:hAnsi="Times New Roman" w:cs="Times New Roman"/>
        </w:rPr>
        <w:t>：</w:t>
      </w:r>
      <w:r w:rsidRPr="00D547FD">
        <w:rPr>
          <w:rFonts w:ascii="Times New Roman" w:eastAsia="宋体" w:hAnsi="Times New Roman" w:cs="Times New Roman"/>
        </w:rPr>
        <w:t>clustered</w:t>
      </w:r>
      <w:r w:rsidRPr="00D547FD">
        <w:rPr>
          <w:rFonts w:ascii="Times New Roman" w:eastAsia="宋体" w:hAnsi="Times New Roman" w:cs="Times New Roman"/>
        </w:rPr>
        <w:t>，</w:t>
      </w:r>
      <w:r w:rsidRPr="00D547FD">
        <w:rPr>
          <w:rFonts w:ascii="Times New Roman" w:eastAsia="宋体" w:hAnsi="Times New Roman" w:cs="Times New Roman"/>
        </w:rPr>
        <w:t>sparse or low-rank structure between the tasks</w:t>
      </w:r>
    </w:p>
    <w:p w14:paraId="46A344B6" w14:textId="790D602A" w:rsidR="00D547FD" w:rsidRPr="00D547FD" w:rsidRDefault="00D547FD" w:rsidP="00D547FD">
      <w:pPr>
        <w:pStyle w:val="a3"/>
        <w:ind w:left="420" w:firstLineChars="0" w:firstLine="0"/>
        <w:jc w:val="left"/>
        <w:rPr>
          <w:rFonts w:ascii="Times New Roman" w:eastAsia="宋体" w:hAnsi="Times New Roman" w:cs="Times New Roman"/>
        </w:rPr>
      </w:pPr>
      <w:r w:rsidRPr="00D547FD">
        <w:rPr>
          <w:rFonts w:ascii="宋体" w:eastAsia="宋体" w:hAnsi="宋体" w:cs="宋体" w:hint="eastAsia"/>
        </w:rPr>
        <w:t>②</w:t>
      </w:r>
      <w:r w:rsidR="002174DB">
        <w:rPr>
          <w:rFonts w:ascii="宋体" w:eastAsia="宋体" w:hAnsi="宋体" w:cs="宋体"/>
        </w:rPr>
        <w:t xml:space="preserve"> </w:t>
      </w:r>
      <w:r w:rsidRPr="00D547FD">
        <w:rPr>
          <w:rFonts w:ascii="Times New Roman" w:eastAsia="宋体" w:hAnsi="Times New Roman" w:cs="Times New Roman"/>
        </w:rPr>
        <w:t>不知道：</w:t>
      </w:r>
      <w:r w:rsidRPr="00D547FD">
        <w:rPr>
          <w:rFonts w:ascii="Times New Roman" w:eastAsia="宋体" w:hAnsi="Times New Roman" w:cs="Times New Roman"/>
        </w:rPr>
        <w:t>learned directly from data</w:t>
      </w:r>
    </w:p>
    <w:p w14:paraId="3A7FAB3E" w14:textId="544E5005" w:rsidR="00D547FD" w:rsidRPr="00D547FD" w:rsidRDefault="00D547FD" w:rsidP="007D4001">
      <w:pPr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>2</w:t>
      </w:r>
      <w:r w:rsidRPr="00D547FD">
        <w:rPr>
          <w:rFonts w:ascii="Times New Roman" w:eastAsia="宋体" w:hAnsi="Times New Roman" w:cs="Times New Roman"/>
        </w:rPr>
        <w:t>、</w:t>
      </w:r>
      <w:r w:rsidRPr="00D547FD">
        <w:rPr>
          <w:rFonts w:ascii="Times New Roman" w:eastAsia="宋体" w:hAnsi="Times New Roman" w:cs="Times New Roman"/>
        </w:rPr>
        <w:t>Distributed Multi-Task Learning</w:t>
      </w:r>
      <w:r w:rsidRPr="00D547FD">
        <w:rPr>
          <w:rFonts w:ascii="Times New Roman" w:eastAsia="宋体" w:hAnsi="Times New Roman" w:cs="Times New Roman"/>
        </w:rPr>
        <w:t>：</w:t>
      </w:r>
    </w:p>
    <w:p w14:paraId="5B60C275" w14:textId="3435515F" w:rsidR="00D547FD" w:rsidRPr="00D547FD" w:rsidRDefault="00D547FD" w:rsidP="007D4001">
      <w:pPr>
        <w:jc w:val="left"/>
        <w:rPr>
          <w:rFonts w:ascii="Times New Roman" w:eastAsia="宋体" w:hAnsi="Times New Roman" w:cs="Times New Roman"/>
        </w:rPr>
      </w:pPr>
      <w:r w:rsidRPr="00D547FD">
        <w:rPr>
          <w:rFonts w:ascii="Times New Roman" w:eastAsia="宋体" w:hAnsi="Times New Roman" w:cs="Times New Roman"/>
        </w:rPr>
        <w:tab/>
      </w:r>
      <w:r w:rsidRPr="00D547FD">
        <w:rPr>
          <w:rFonts w:ascii="Times New Roman" w:eastAsia="宋体" w:hAnsi="Times New Roman" w:cs="Times New Roman"/>
        </w:rPr>
        <w:t>目标是解决</w:t>
      </w:r>
      <w:r w:rsidRPr="00D547FD">
        <w:rPr>
          <w:rFonts w:ascii="Times New Roman" w:eastAsia="宋体" w:hAnsi="Times New Roman" w:cs="Times New Roman"/>
        </w:rPr>
        <w:t>MTL</w:t>
      </w:r>
      <w:r w:rsidRPr="00D547FD">
        <w:rPr>
          <w:rFonts w:ascii="Times New Roman" w:eastAsia="宋体" w:hAnsi="Times New Roman" w:cs="Times New Roman"/>
        </w:rPr>
        <w:t>问题，但是每个</w:t>
      </w:r>
      <w:r w:rsidRPr="00D547FD">
        <w:rPr>
          <w:rFonts w:ascii="Times New Roman" w:eastAsia="宋体" w:hAnsi="Times New Roman" w:cs="Times New Roman"/>
        </w:rPr>
        <w:t>task</w:t>
      </w:r>
      <w:r w:rsidRPr="00D547FD">
        <w:rPr>
          <w:rFonts w:ascii="Times New Roman" w:eastAsia="宋体" w:hAnsi="Times New Roman" w:cs="Times New Roman"/>
        </w:rPr>
        <w:t>的</w:t>
      </w:r>
      <w:r w:rsidRPr="00D547FD">
        <w:rPr>
          <w:rFonts w:ascii="Times New Roman" w:eastAsia="宋体" w:hAnsi="Times New Roman" w:cs="Times New Roman"/>
        </w:rPr>
        <w:t>data</w:t>
      </w:r>
      <w:r w:rsidRPr="00D547FD">
        <w:rPr>
          <w:rFonts w:ascii="Times New Roman" w:eastAsia="宋体" w:hAnsi="Times New Roman" w:cs="Times New Roman"/>
        </w:rPr>
        <w:t>分布在一个网络中。</w:t>
      </w:r>
    </w:p>
    <w:sectPr w:rsidR="00D547FD" w:rsidRPr="00D547FD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D2FDF1" w14:textId="77777777" w:rsidR="001F6396" w:rsidRDefault="001F6396" w:rsidP="00257C62">
      <w:r>
        <w:separator/>
      </w:r>
    </w:p>
  </w:endnote>
  <w:endnote w:type="continuationSeparator" w:id="0">
    <w:p w14:paraId="4E5795A1" w14:textId="77777777" w:rsidR="001F6396" w:rsidRDefault="001F6396" w:rsidP="00257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ABF9D9" w14:textId="77777777" w:rsidR="001F6396" w:rsidRDefault="001F6396" w:rsidP="00257C62">
      <w:r>
        <w:separator/>
      </w:r>
    </w:p>
  </w:footnote>
  <w:footnote w:type="continuationSeparator" w:id="0">
    <w:p w14:paraId="4B8E295F" w14:textId="77777777" w:rsidR="001F6396" w:rsidRDefault="001F6396" w:rsidP="00257C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8A1491"/>
    <w:multiLevelType w:val="hybridMultilevel"/>
    <w:tmpl w:val="7A1A9822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C0B7E06"/>
    <w:multiLevelType w:val="hybridMultilevel"/>
    <w:tmpl w:val="25B27FDA"/>
    <w:lvl w:ilvl="0" w:tplc="19C022B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3A94308"/>
    <w:multiLevelType w:val="hybridMultilevel"/>
    <w:tmpl w:val="359AA87C"/>
    <w:lvl w:ilvl="0" w:tplc="4EC2DA8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5"/>
        <w:szCs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5AF65FB"/>
    <w:multiLevelType w:val="hybridMultilevel"/>
    <w:tmpl w:val="C5C6C182"/>
    <w:lvl w:ilvl="0" w:tplc="E984F16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F447D7E"/>
    <w:multiLevelType w:val="hybridMultilevel"/>
    <w:tmpl w:val="A54E43B6"/>
    <w:lvl w:ilvl="0" w:tplc="07327714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60D3DB4"/>
    <w:multiLevelType w:val="hybridMultilevel"/>
    <w:tmpl w:val="37AC1B24"/>
    <w:lvl w:ilvl="0" w:tplc="8F2051F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DE82187"/>
    <w:multiLevelType w:val="hybridMultilevel"/>
    <w:tmpl w:val="406A73A4"/>
    <w:lvl w:ilvl="0" w:tplc="05525B2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A252B11"/>
    <w:multiLevelType w:val="hybridMultilevel"/>
    <w:tmpl w:val="B0D691B8"/>
    <w:lvl w:ilvl="0" w:tplc="CD106900">
      <w:start w:val="1"/>
      <w:numFmt w:val="low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AA9"/>
    <w:rsid w:val="0001597C"/>
    <w:rsid w:val="00092A5B"/>
    <w:rsid w:val="00093443"/>
    <w:rsid w:val="000B22F0"/>
    <w:rsid w:val="000C628D"/>
    <w:rsid w:val="000D0EF5"/>
    <w:rsid w:val="00124A27"/>
    <w:rsid w:val="0018662A"/>
    <w:rsid w:val="001B3075"/>
    <w:rsid w:val="001F6396"/>
    <w:rsid w:val="002174DB"/>
    <w:rsid w:val="00257C62"/>
    <w:rsid w:val="00267D11"/>
    <w:rsid w:val="00272698"/>
    <w:rsid w:val="002D7AC0"/>
    <w:rsid w:val="0032471E"/>
    <w:rsid w:val="003B2CA7"/>
    <w:rsid w:val="003B411B"/>
    <w:rsid w:val="003D50D0"/>
    <w:rsid w:val="00431748"/>
    <w:rsid w:val="004930A0"/>
    <w:rsid w:val="00496879"/>
    <w:rsid w:val="00583330"/>
    <w:rsid w:val="006B0946"/>
    <w:rsid w:val="00723561"/>
    <w:rsid w:val="007401E0"/>
    <w:rsid w:val="007A7923"/>
    <w:rsid w:val="007D4001"/>
    <w:rsid w:val="007E2656"/>
    <w:rsid w:val="00826C01"/>
    <w:rsid w:val="00861EF6"/>
    <w:rsid w:val="008711D9"/>
    <w:rsid w:val="008B1D9A"/>
    <w:rsid w:val="00905194"/>
    <w:rsid w:val="00932B02"/>
    <w:rsid w:val="00983E93"/>
    <w:rsid w:val="009D4754"/>
    <w:rsid w:val="00A55479"/>
    <w:rsid w:val="00A96E9F"/>
    <w:rsid w:val="00AA6AFD"/>
    <w:rsid w:val="00B20886"/>
    <w:rsid w:val="00BB14EB"/>
    <w:rsid w:val="00BE7AA9"/>
    <w:rsid w:val="00C0255B"/>
    <w:rsid w:val="00C5574B"/>
    <w:rsid w:val="00C57D43"/>
    <w:rsid w:val="00C8613D"/>
    <w:rsid w:val="00C96316"/>
    <w:rsid w:val="00CF1C29"/>
    <w:rsid w:val="00D33DCB"/>
    <w:rsid w:val="00D51057"/>
    <w:rsid w:val="00D547FD"/>
    <w:rsid w:val="00DC62BB"/>
    <w:rsid w:val="00EA48D1"/>
    <w:rsid w:val="00EA74E8"/>
    <w:rsid w:val="00ED1011"/>
    <w:rsid w:val="00ED6315"/>
    <w:rsid w:val="00F16B0B"/>
    <w:rsid w:val="00F7742B"/>
    <w:rsid w:val="00FA6EA0"/>
    <w:rsid w:val="00FC2C7E"/>
    <w:rsid w:val="00FE5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6CEA9"/>
  <w15:chartTrackingRefBased/>
  <w15:docId w15:val="{829DFDE2-5D48-48A3-B28E-40579E9DA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511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257C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57C6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57C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57C6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</TotalTime>
  <Pages>2</Pages>
  <Words>183</Words>
  <Characters>1046</Characters>
  <Application>Microsoft Office Word</Application>
  <DocSecurity>0</DocSecurity>
  <Lines>8</Lines>
  <Paragraphs>2</Paragraphs>
  <ScaleCrop>false</ScaleCrop>
  <Company/>
  <LinksUpToDate>false</LinksUpToDate>
  <CharactersWithSpaces>1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9</cp:revision>
  <dcterms:created xsi:type="dcterms:W3CDTF">2019-12-01T14:46:00Z</dcterms:created>
  <dcterms:modified xsi:type="dcterms:W3CDTF">2020-12-27T14:34:00Z</dcterms:modified>
</cp:coreProperties>
</file>